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B4CB92" w14:textId="77777777" w:rsidR="006C6446" w:rsidRDefault="00CF3D20">
      <w:r w:rsidRPr="00D37D21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009ED233" wp14:editId="67F29DBB">
            <wp:extent cx="9053438" cy="4676775"/>
            <wp:effectExtent l="0" t="0" r="0" b="0"/>
            <wp:docPr id="1" name="Picture 1" descr="http://iverson.cm.utexas.edu/courses/310N/GIFssp04/POTD%20GIFs/GoodBadUglyChart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verson.cm.utexas.edu/courses/310N/GIFssp04/POTD%20GIFs/GoodBadUglyChart.gif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0088" cy="4768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F28305" w14:textId="77777777" w:rsidR="00A72C9A" w:rsidRDefault="00A72C9A"/>
    <w:p w14:paraId="25992EA2" w14:textId="77777777" w:rsidR="00A72C9A" w:rsidRDefault="00A72C9A">
      <w:r>
        <w:object w:dxaOrig="9946" w:dyaOrig="14576" w14:anchorId="6199F9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9.5pt;height:468pt" o:ole="">
            <v:imagedata r:id="rId5" o:title=""/>
          </v:shape>
          <o:OLEObject Type="Embed" ProgID="ChemDraw.Document.6.0" ShapeID="_x0000_i1025" DrawAspect="Content" ObjectID="_1698154910" r:id="rId6"/>
        </w:object>
      </w:r>
    </w:p>
    <w:sectPr w:rsidR="00A72C9A" w:rsidSect="00CF3D20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F3D20"/>
    <w:rsid w:val="006C6446"/>
    <w:rsid w:val="00954B9B"/>
    <w:rsid w:val="00A72C9A"/>
    <w:rsid w:val="00CF3D20"/>
    <w:rsid w:val="00D37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081E46"/>
  <w15:chartTrackingRefBased/>
  <w15:docId w15:val="{956F1C8A-B7E7-46DD-8318-6A2BBADCE9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customXml" Target="../customXml/item3.xml"/><Relationship Id="rId5" Type="http://schemas.openxmlformats.org/officeDocument/2006/relationships/image" Target="media/image2.emf"/><Relationship Id="rId10" Type="http://schemas.openxmlformats.org/officeDocument/2006/relationships/customXml" Target="../customXml/item2.xml"/><Relationship Id="rId4" Type="http://schemas.openxmlformats.org/officeDocument/2006/relationships/image" Target="media/image1.gif"/><Relationship Id="rId9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8B55C0D4B8FEE43B5080066618953AF" ma:contentTypeVersion="2" ma:contentTypeDescription="Create a new document." ma:contentTypeScope="" ma:versionID="084636d10e3e29bb27441633c7df783d">
  <xsd:schema xmlns:xsd="http://www.w3.org/2001/XMLSchema" xmlns:xs="http://www.w3.org/2001/XMLSchema" xmlns:p="http://schemas.microsoft.com/office/2006/metadata/properties" xmlns:ns2="24238ff5-d13f-4380-ac4d-b1763bcdd3aa" targetNamespace="http://schemas.microsoft.com/office/2006/metadata/properties" ma:root="true" ma:fieldsID="661b2bc06d7c1f2a5236d790acb68262" ns2:_="">
    <xsd:import namespace="24238ff5-d13f-4380-ac4d-b1763bcdd3a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4238ff5-d13f-4380-ac4d-b1763bcdd3a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85562DE-96EC-4CE4-AB5E-12D602B212B4}"/>
</file>

<file path=customXml/itemProps2.xml><?xml version="1.0" encoding="utf-8"?>
<ds:datastoreItem xmlns:ds="http://schemas.openxmlformats.org/officeDocument/2006/customXml" ds:itemID="{CC346DE0-7C17-4A0E-9E65-F0D2A6AF9EB0}"/>
</file>

<file path=customXml/itemProps3.xml><?xml version="1.0" encoding="utf-8"?>
<ds:datastoreItem xmlns:ds="http://schemas.openxmlformats.org/officeDocument/2006/customXml" ds:itemID="{801EB8A5-6A39-49E8-971F-F8664126A93A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</Words>
  <Characters>3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hammad ashram</dc:creator>
  <cp:keywords/>
  <dc:description/>
  <cp:lastModifiedBy>Dr. Mohammad Al-Ashram</cp:lastModifiedBy>
  <cp:revision>2</cp:revision>
  <dcterms:created xsi:type="dcterms:W3CDTF">2021-11-11T14:55:00Z</dcterms:created>
  <dcterms:modified xsi:type="dcterms:W3CDTF">2021-11-11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8B55C0D4B8FEE43B5080066618953AF</vt:lpwstr>
  </property>
</Properties>
</file>